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6" r:id="rId2"/>
    <p:sldId id="313" r:id="rId3"/>
    <p:sldId id="323" r:id="rId4"/>
    <p:sldId id="314" r:id="rId5"/>
    <p:sldId id="325" r:id="rId6"/>
    <p:sldId id="315" r:id="rId7"/>
    <p:sldId id="329" r:id="rId8"/>
    <p:sldId id="331" r:id="rId9"/>
    <p:sldId id="318" r:id="rId10"/>
    <p:sldId id="319" r:id="rId11"/>
    <p:sldId id="320" r:id="rId12"/>
    <p:sldId id="326" r:id="rId13"/>
    <p:sldId id="327" r:id="rId14"/>
    <p:sldId id="330" r:id="rId15"/>
    <p:sldId id="332" r:id="rId16"/>
    <p:sldId id="295" r:id="rId17"/>
  </p:sldIdLst>
  <p:sldSz cx="9144000" cy="6858000" type="screen4x3"/>
  <p:notesSz cx="6802438" cy="99377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169" autoAdjust="0"/>
  </p:normalViewPr>
  <p:slideViewPr>
    <p:cSldViewPr showGuides="1">
      <p:cViewPr varScale="1">
        <p:scale>
          <a:sx n="107" d="100"/>
          <a:sy n="107" d="100"/>
        </p:scale>
        <p:origin x="75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3" y="0"/>
            <a:ext cx="2947723" cy="498613"/>
          </a:xfrm>
          <a:prstGeom prst="rect">
            <a:avLst/>
          </a:prstGeom>
        </p:spPr>
        <p:txBody>
          <a:bodyPr vert="horz" lIns="91787" tIns="45892" rIns="91787" bIns="45892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3143" y="0"/>
            <a:ext cx="2947723" cy="498613"/>
          </a:xfrm>
          <a:prstGeom prst="rect">
            <a:avLst/>
          </a:prstGeom>
        </p:spPr>
        <p:txBody>
          <a:bodyPr vert="horz" lIns="91787" tIns="45892" rIns="91787" bIns="45892" rtlCol="0"/>
          <a:lstStyle>
            <a:lvl1pPr algn="r">
              <a:defRPr sz="1200"/>
            </a:lvl1pPr>
          </a:lstStyle>
          <a:p>
            <a:fld id="{5527FFA3-28D6-4616-A10E-2897578FD297}" type="datetimeFigureOut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3638" y="1241425"/>
            <a:ext cx="4475162" cy="33559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87" tIns="45892" rIns="91787" bIns="45892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244" y="4782543"/>
            <a:ext cx="5441950" cy="3912989"/>
          </a:xfrm>
          <a:prstGeom prst="rect">
            <a:avLst/>
          </a:prstGeom>
        </p:spPr>
        <p:txBody>
          <a:bodyPr vert="horz" lIns="91787" tIns="45892" rIns="91787" bIns="45892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3" y="9439138"/>
            <a:ext cx="2947723" cy="498612"/>
          </a:xfrm>
          <a:prstGeom prst="rect">
            <a:avLst/>
          </a:prstGeom>
        </p:spPr>
        <p:txBody>
          <a:bodyPr vert="horz" lIns="91787" tIns="45892" rIns="91787" bIns="45892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3143" y="9439138"/>
            <a:ext cx="2947723" cy="498612"/>
          </a:xfrm>
          <a:prstGeom prst="rect">
            <a:avLst/>
          </a:prstGeom>
        </p:spPr>
        <p:txBody>
          <a:bodyPr vert="horz" lIns="91787" tIns="45892" rIns="91787" bIns="45892" rtlCol="0" anchor="b"/>
          <a:lstStyle>
            <a:lvl1pPr algn="r">
              <a:defRPr sz="1200"/>
            </a:lvl1pPr>
          </a:lstStyle>
          <a:p>
            <a:fld id="{DFFBF987-0613-4AEB-B5EB-59DD217E4B8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43910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11800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9535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932850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517477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980377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681202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5354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338981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3F0ED6-18D8-4484-B182-5E4D0DA451D3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6106872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17527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28842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831109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417632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068191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999443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10273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BF3AF-91F3-42CC-8357-CD272583EAEB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54124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EC5E1-0A5D-478C-9538-A6BB2268DE5B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8725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7234F-C2DA-45DB-B60D-6429A41615BC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86653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1D98B-0AB2-4A0C-AEDC-15C1E11CDB7F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20059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E0B05-E756-48A0-8703-CBBE441FD0C4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553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1D931-A21B-4FD7-A0CC-4B68BEA45945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85719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C7611-C88E-4AA1-A742-57125660BBD7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2578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380E1-83DE-4FCE-9690-73F2FF8A76D5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55155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42B59-0014-4832-8EFB-4DD1FC6D49F0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46934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F4A7C-2E9C-4C7E-84FD-30BA0D60175B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9500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15BF3-6ED6-48B0-9EB6-223676996FC7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7178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E63012-650E-4F04-8DF2-DC9E15EAD5AD}" type="datetime1">
              <a:rPr kumimoji="1" lang="ja-JP" altLang="en-US" smtClean="0"/>
              <a:t>2015/7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3899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8.png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1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13.emf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.png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094" y="6499636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725" y="1863153"/>
            <a:ext cx="89725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FY2015’s 3</a:t>
            </a:r>
            <a:r>
              <a:rPr lang="en-US" altLang="ja-JP" sz="2800" b="1" baseline="300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rd</a:t>
            </a: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, CREST Workshop</a:t>
            </a:r>
            <a:endParaRPr lang="ja-JP" altLang="en-US" sz="28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1425" y="4702700"/>
            <a:ext cx="7795437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Norio Takenaka</a:t>
            </a:r>
            <a:r>
              <a:rPr lang="en-US" altLang="ja-JP" sz="2800" b="1" baseline="300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1,2</a:t>
            </a:r>
          </a:p>
          <a:p>
            <a:pPr algn="just">
              <a:spcBef>
                <a:spcPct val="50000"/>
              </a:spcBef>
            </a:pPr>
            <a:r>
              <a:rPr lang="en-US" altLang="ja-JP" sz="2000" b="1" dirty="0">
                <a:latin typeface="Arial" pitchFamily="34" charset="0"/>
                <a:ea typeface="メイリオ" pitchFamily="50" charset="-128"/>
                <a:cs typeface="Arial" pitchFamily="34" charset="0"/>
              </a:rPr>
              <a:t>Graduate School of Information Science, Nagoya 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University</a:t>
            </a:r>
            <a:r>
              <a:rPr lang="en-US" altLang="ja-JP" sz="2000" b="1" baseline="300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1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, </a:t>
            </a:r>
          </a:p>
          <a:p>
            <a:pPr algn="just">
              <a:spcBef>
                <a:spcPts val="600"/>
              </a:spcBef>
            </a:pP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Elements Strategy Initiative for Catalysts and Batteries (ESICB), </a:t>
            </a:r>
            <a:r>
              <a:rPr lang="en-US" altLang="ja-JP" sz="2000" b="1" dirty="0">
                <a:latin typeface="Arial" pitchFamily="34" charset="0"/>
                <a:ea typeface="メイリオ" pitchFamily="50" charset="-128"/>
                <a:cs typeface="Arial" pitchFamily="34" charset="0"/>
              </a:rPr>
              <a:t>Kyoto 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University</a:t>
            </a:r>
            <a:r>
              <a:rPr lang="en-US" altLang="ja-JP" sz="2000" b="1" baseline="300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2</a:t>
            </a:r>
            <a:endParaRPr lang="en-US" altLang="ja-JP" sz="2000" baseline="30000" dirty="0" smtClean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76383" y="2644208"/>
            <a:ext cx="820422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Exploring Transport Pathway of Sodium Ion in Solid Electrolyte Interphase Using Targeted Molecular  Dynamics Method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65408" y="1025436"/>
            <a:ext cx="2338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Tue</a:t>
            </a:r>
            <a:r>
              <a:rPr kumimoji="1"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. </a:t>
            </a:r>
            <a:r>
              <a:rPr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Jun. 30th</a:t>
            </a:r>
            <a:endParaRPr kumimoji="1" lang="ja-JP" alt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3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9564" y="1262532"/>
            <a:ext cx="5328592" cy="3944781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6998156" y="6474999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9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hange in the Interaction </a:t>
            </a:r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nergy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625038" y="5212918"/>
            <a:ext cx="1893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ime [</a:t>
            </a:r>
            <a:r>
              <a:rPr kumimoji="1" lang="en-US" altLang="ja-JP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 rot="16200000">
            <a:off x="-295873" y="2974044"/>
            <a:ext cx="350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teraction energy [kcal/</a:t>
            </a:r>
            <a:r>
              <a:rPr kumimoji="1" lang="en-US" altLang="ja-JP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09589" y="5743486"/>
            <a:ext cx="85248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According to the interaction energy between a selected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and other species, there is a large barrier until a selected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moves into the anode surface. 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144678" y="1713291"/>
            <a:ext cx="2457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ut-off distance: 17 Å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角丸四角形 15"/>
          <p:cNvSpPr/>
          <p:nvPr/>
        </p:nvSpPr>
        <p:spPr>
          <a:xfrm>
            <a:off x="3003414" y="2082623"/>
            <a:ext cx="621624" cy="2066457"/>
          </a:xfrm>
          <a:prstGeom prst="roundRect">
            <a:avLst/>
          </a:prstGeom>
          <a:noFill/>
          <a:ln>
            <a:solidFill>
              <a:schemeClr val="accent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94206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図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438" y="1731358"/>
            <a:ext cx="3695856" cy="2713510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7875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 fontScale="90000"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Relation between the Positon and Interaction </a:t>
            </a:r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nergy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548625" y="4528077"/>
            <a:ext cx="1893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ime [</a:t>
            </a:r>
            <a:r>
              <a:rPr kumimoji="1" lang="en-US" altLang="ja-JP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 rot="16200000">
            <a:off x="-637180" y="2851612"/>
            <a:ext cx="1893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[Å]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063438" y="4528077"/>
            <a:ext cx="1893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ime [</a:t>
            </a:r>
            <a:r>
              <a:rPr kumimoji="1" lang="en-US" altLang="ja-JP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 rot="16200000">
            <a:off x="3016112" y="2918836"/>
            <a:ext cx="35085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teraction energy [kcal/</a:t>
            </a:r>
            <a:r>
              <a:rPr kumimoji="1" lang="en-US" altLang="ja-JP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71954" y="498508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a) Position of a selected Na</a:t>
            </a:r>
            <a:r>
              <a:rPr kumimoji="1"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kumimoji="1" lang="ja-JP" altLang="en-US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5385480" y="4950451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b) Interaction energy</a:t>
            </a:r>
            <a:endParaRPr kumimoji="1" lang="ja-JP" altLang="en-US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465980" y="5637407"/>
            <a:ext cx="82228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barrier was presented in the </a:t>
            </a:r>
            <a:r>
              <a:rPr lang="en-US" altLang="ja-JP" u="sng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face region</a:t>
            </a:r>
            <a:r>
              <a:rPr lang="en-US" altLang="ja-JP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of SEI film (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0 &lt; </a:t>
            </a:r>
            <a:r>
              <a:rPr lang="en-US" altLang="ja-JP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&lt; 20 Å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.   In this case, a selected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was found to pass through a </a:t>
            </a:r>
            <a:r>
              <a:rPr lang="en-US" altLang="ja-JP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vity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altLang="ja-JP" u="sng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s region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ja-JP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7567" y="1734450"/>
            <a:ext cx="3661220" cy="2710418"/>
          </a:xfrm>
          <a:prstGeom prst="rect">
            <a:avLst/>
          </a:prstGeom>
        </p:spPr>
      </p:pic>
      <p:sp>
        <p:nvSpPr>
          <p:cNvPr id="3" name="角丸四角形 2"/>
          <p:cNvSpPr/>
          <p:nvPr/>
        </p:nvSpPr>
        <p:spPr>
          <a:xfrm>
            <a:off x="5940152" y="2261404"/>
            <a:ext cx="432048" cy="1527636"/>
          </a:xfrm>
          <a:prstGeom prst="roundRect">
            <a:avLst/>
          </a:prstGeom>
          <a:noFill/>
          <a:ln>
            <a:solidFill>
              <a:schemeClr val="accent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角丸四角形 21"/>
          <p:cNvSpPr/>
          <p:nvPr/>
        </p:nvSpPr>
        <p:spPr>
          <a:xfrm>
            <a:off x="1300046" y="3573730"/>
            <a:ext cx="535650" cy="604813"/>
          </a:xfrm>
          <a:prstGeom prst="roundRect">
            <a:avLst/>
          </a:prstGeom>
          <a:noFill/>
          <a:ln>
            <a:solidFill>
              <a:schemeClr val="accent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492456" y="287538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&lt; </a:t>
            </a:r>
            <a:r>
              <a:rPr lang="en-US" altLang="ja-JP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&lt; 20 Å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直線矢印コネクタ 24"/>
          <p:cNvCxnSpPr/>
          <p:nvPr/>
        </p:nvCxnSpPr>
        <p:spPr>
          <a:xfrm flipH="1">
            <a:off x="1835696" y="3231764"/>
            <a:ext cx="288032" cy="310064"/>
          </a:xfrm>
          <a:prstGeom prst="straightConnector1">
            <a:avLst/>
          </a:prstGeom>
          <a:ln w="15875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図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4300" y="1914221"/>
            <a:ext cx="927938" cy="1031920"/>
          </a:xfrm>
          <a:prstGeom prst="rect">
            <a:avLst/>
          </a:prstGeom>
        </p:spPr>
      </p:pic>
      <p:sp>
        <p:nvSpPr>
          <p:cNvPr id="28" name="円/楕円 27"/>
          <p:cNvSpPr/>
          <p:nvPr/>
        </p:nvSpPr>
        <p:spPr>
          <a:xfrm>
            <a:off x="2284544" y="2430181"/>
            <a:ext cx="211043" cy="311766"/>
          </a:xfrm>
          <a:prstGeom prst="ellipse">
            <a:avLst/>
          </a:prstGeom>
          <a:noFill/>
          <a:ln>
            <a:solidFill>
              <a:schemeClr val="accent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9" name="直線矢印コネクタ 28"/>
          <p:cNvCxnSpPr/>
          <p:nvPr/>
        </p:nvCxnSpPr>
        <p:spPr>
          <a:xfrm flipH="1">
            <a:off x="2516990" y="2261404"/>
            <a:ext cx="566085" cy="262972"/>
          </a:xfrm>
          <a:prstGeom prst="straightConnector1">
            <a:avLst/>
          </a:prstGeom>
          <a:ln w="158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テキスト ボックス 31"/>
          <p:cNvSpPr txBox="1"/>
          <p:nvPr/>
        </p:nvSpPr>
        <p:spPr>
          <a:xfrm>
            <a:off x="3051351" y="206332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vity</a:t>
            </a:r>
            <a:endParaRPr kumimoji="1" lang="ja-JP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107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Free Energy Calculation on Migration Pathway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87708" y="1505919"/>
            <a:ext cx="8368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To obtain the free energy profiles along the migration pathways of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obtained by TMD method, I employed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modynamic integration (TI) method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45596"/>
              </p:ext>
            </p:extLst>
          </p:nvPr>
        </p:nvGraphicFramePr>
        <p:xfrm>
          <a:off x="428625" y="3359147"/>
          <a:ext cx="2559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5" imgW="1574640" imgH="330120" progId="Equation.DSMT4">
                  <p:embed/>
                </p:oleObj>
              </mc:Choice>
              <mc:Fallback>
                <p:oleObj name="Equation" r:id="rId5" imgW="1574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25" y="3359147"/>
                        <a:ext cx="25590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1966"/>
              </p:ext>
            </p:extLst>
          </p:nvPr>
        </p:nvGraphicFramePr>
        <p:xfrm>
          <a:off x="1187624" y="4225277"/>
          <a:ext cx="2016224" cy="56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0" name="Equation" r:id="rId7" imgW="1257120" imgH="355320" progId="Equation.DSMT4">
                  <p:embed/>
                </p:oleObj>
              </mc:Choice>
              <mc:Fallback>
                <p:oleObj name="Equation" r:id="rId7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4225277"/>
                        <a:ext cx="2016224" cy="56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408459" y="2438272"/>
            <a:ext cx="8368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In the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 method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when a selected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moves from 0 to 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along </a:t>
            </a:r>
            <a:r>
              <a:rPr lang="en-US" altLang="ja-JP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axis, the free energy change ΔG(</a:t>
            </a:r>
            <a:r>
              <a:rPr lang="en-US" altLang="ja-JP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 is obtained as follows.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84584"/>
              </p:ext>
            </p:extLst>
          </p:nvPr>
        </p:nvGraphicFramePr>
        <p:xfrm>
          <a:off x="3677446" y="3356586"/>
          <a:ext cx="727617" cy="355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1" name="Equation" r:id="rId9" imgW="571320" imgH="279360" progId="Equation.DSMT4">
                  <p:embed/>
                </p:oleObj>
              </mc:Choice>
              <mc:Fallback>
                <p:oleObj name="Equation" r:id="rId9" imgW="57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77446" y="3356586"/>
                        <a:ext cx="727617" cy="355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4355977" y="3367326"/>
            <a:ext cx="3888431" cy="540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Average force in </a:t>
            </a:r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direction of a selected Na</a:t>
            </a:r>
            <a:r>
              <a:rPr kumimoji="1"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ixed at </a:t>
            </a:r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182273"/>
              </p:ext>
            </p:extLst>
          </p:nvPr>
        </p:nvGraphicFramePr>
        <p:xfrm>
          <a:off x="3698426" y="4376316"/>
          <a:ext cx="3397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98426" y="4376316"/>
                        <a:ext cx="339725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3962376" y="4359051"/>
            <a:ext cx="1080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interval</a:t>
            </a:r>
            <a:endParaRPr kumimoji="1" lang="ja-JP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フリーフォーム 13"/>
          <p:cNvSpPr/>
          <p:nvPr/>
        </p:nvSpPr>
        <p:spPr>
          <a:xfrm>
            <a:off x="3110345" y="3622961"/>
            <a:ext cx="336420" cy="782781"/>
          </a:xfrm>
          <a:custGeom>
            <a:avLst/>
            <a:gdLst>
              <a:gd name="connsiteX0" fmla="*/ 0 w 336420"/>
              <a:gd name="connsiteY0" fmla="*/ 0 h 782781"/>
              <a:gd name="connsiteX1" fmla="*/ 332510 w 336420"/>
              <a:gd name="connsiteY1" fmla="*/ 360218 h 782781"/>
              <a:gd name="connsiteX2" fmla="*/ 152400 w 336420"/>
              <a:gd name="connsiteY2" fmla="*/ 782781 h 782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6420" h="782781">
                <a:moveTo>
                  <a:pt x="0" y="0"/>
                </a:moveTo>
                <a:cubicBezTo>
                  <a:pt x="153555" y="114877"/>
                  <a:pt x="307110" y="229755"/>
                  <a:pt x="332510" y="360218"/>
                </a:cubicBezTo>
                <a:cubicBezTo>
                  <a:pt x="357910" y="490681"/>
                  <a:pt x="255155" y="636731"/>
                  <a:pt x="152400" y="782781"/>
                </a:cubicBezTo>
              </a:path>
            </a:pathLst>
          </a:custGeom>
          <a:noFill/>
          <a:ln>
            <a:solidFill>
              <a:srgbClr val="C0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436670" y="3927959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 formula </a:t>
            </a:r>
            <a:endParaRPr kumimoji="1" lang="ja-JP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96271" y="5158689"/>
            <a:ext cx="83685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In the present analysis, I have fixed only 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coordinate, meaning that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 selected Na</a:t>
            </a:r>
            <a:r>
              <a:rPr lang="en-US" altLang="ja-JP" u="sng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can move on </a:t>
            </a:r>
            <a:r>
              <a:rPr lang="en-US" altLang="ja-JP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i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plane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in each </a:t>
            </a:r>
            <a:r>
              <a:rPr lang="en-US" altLang="ja-JP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ja-JP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en-US" altLang="ja-JP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   Additionally, I have estimated the free energy using </a:t>
            </a:r>
            <a:r>
              <a:rPr lang="en-US" altLang="ja-JP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ns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MD sampling (</a:t>
            </a:r>
            <a:r>
              <a:rPr lang="en-US" altLang="ja-JP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 </a:t>
            </a:r>
            <a:r>
              <a:rPr lang="en-US" altLang="ja-JP" dirty="0" err="1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lang="en-US" altLang="ja-JP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relaxation) along the calculated migration pathway of a selected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9058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06975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0177" y="1514141"/>
            <a:ext cx="3616651" cy="2638028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120" y="1455729"/>
            <a:ext cx="3682752" cy="2854867"/>
          </a:xfrm>
          <a:prstGeom prst="rect">
            <a:avLst/>
          </a:prstGeom>
        </p:spPr>
      </p:pic>
      <p:cxnSp>
        <p:nvCxnSpPr>
          <p:cNvPr id="10" name="直線矢印コネクタ 9"/>
          <p:cNvCxnSpPr/>
          <p:nvPr/>
        </p:nvCxnSpPr>
        <p:spPr>
          <a:xfrm>
            <a:off x="2420496" y="1391577"/>
            <a:ext cx="246856" cy="564192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円/楕円 11"/>
          <p:cNvSpPr/>
          <p:nvPr/>
        </p:nvSpPr>
        <p:spPr>
          <a:xfrm>
            <a:off x="2637223" y="1981821"/>
            <a:ext cx="171833" cy="178296"/>
          </a:xfrm>
          <a:prstGeom prst="ellipse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コネクタ 14"/>
          <p:cNvCxnSpPr/>
          <p:nvPr/>
        </p:nvCxnSpPr>
        <p:spPr>
          <a:xfrm>
            <a:off x="867152" y="2488257"/>
            <a:ext cx="86409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867152" y="3213577"/>
            <a:ext cx="86409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矢印コネクタ 17"/>
          <p:cNvCxnSpPr/>
          <p:nvPr/>
        </p:nvCxnSpPr>
        <p:spPr>
          <a:xfrm>
            <a:off x="1060155" y="2485901"/>
            <a:ext cx="0" cy="716280"/>
          </a:xfrm>
          <a:prstGeom prst="straightConnector1">
            <a:avLst/>
          </a:prstGeom>
          <a:ln w="15875">
            <a:solidFill>
              <a:schemeClr val="accent2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テキスト ボックス 22"/>
          <p:cNvSpPr txBox="1"/>
          <p:nvPr/>
        </p:nvSpPr>
        <p:spPr>
          <a:xfrm>
            <a:off x="922831" y="2210782"/>
            <a:ext cx="11521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3 kcal/</a:t>
            </a:r>
            <a:r>
              <a:rPr kumimoji="1" lang="en-US" altLang="ja-JP" sz="1200" dirty="0" err="1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endParaRPr kumimoji="1" lang="ja-JP" altLang="en-US" sz="12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Free Energy Profile and Mass </a:t>
            </a:r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D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nsity </a:t>
            </a:r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D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istribution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498680" y="4222158"/>
            <a:ext cx="1893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[Å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 rot="16200000">
            <a:off x="-839570" y="2729273"/>
            <a:ext cx="25225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ree energy [kcal/</a:t>
            </a:r>
            <a:r>
              <a:rPr kumimoji="1"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172231" y="4152169"/>
            <a:ext cx="1893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[Å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 rot="16200000">
            <a:off x="3720151" y="2582284"/>
            <a:ext cx="25225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Mass density [g/cm</a:t>
            </a:r>
            <a:r>
              <a:rPr kumimoji="1"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261068" y="4608223"/>
            <a:ext cx="42484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a) Free energy profile of a selected Na</a:t>
            </a:r>
            <a:r>
              <a:rPr kumimoji="1" lang="en-US" altLang="ja-JP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kumimoji="1" lang="ja-JP" alt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5126364" y="4487810"/>
            <a:ext cx="38811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b) Mass densities of reaction products in the present SEI film</a:t>
            </a:r>
            <a:endParaRPr kumimoji="1" lang="ja-JP" altLang="en-US" sz="16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311983" y="5148298"/>
            <a:ext cx="85296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he free energy was stable as a selected Na</a:t>
            </a:r>
            <a:r>
              <a:rPr lang="en-US" altLang="ja-JP" u="sng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moves into the anode surface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because the electrostatic interactions should be stronger inside the SEI film.</a:t>
            </a:r>
            <a:endParaRPr lang="en-US" altLang="ja-JP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448388" y="990169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ial position</a:t>
            </a:r>
            <a:endParaRPr kumimoji="1" lang="ja-JP" altLang="en-US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344383" y="5953370"/>
            <a:ext cx="85296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re was a free energy barrier of </a:t>
            </a:r>
            <a:r>
              <a:rPr lang="en-US" altLang="ja-JP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3 kcal/</a:t>
            </a:r>
            <a:r>
              <a:rPr lang="en-US" altLang="ja-JP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near the anode surface.   This peak position corresponds to that in the mass density of the present SEI film.</a:t>
            </a:r>
            <a:endParaRPr lang="en-US" altLang="ja-JP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7684970" y="1711310"/>
            <a:ext cx="6019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PC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7669037" y="2001692"/>
            <a:ext cx="11049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kumimoji="1" lang="en-US" altLang="ja-JP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MBDC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7673193" y="2294537"/>
            <a:ext cx="11049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kumimoji="1" lang="en-US" altLang="ja-JP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kumimoji="1" lang="en-US" altLang="ja-JP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kumimoji="1" lang="ja-JP" alt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直線コネクタ 37"/>
          <p:cNvCxnSpPr/>
          <p:nvPr/>
        </p:nvCxnSpPr>
        <p:spPr>
          <a:xfrm>
            <a:off x="7470968" y="1845993"/>
            <a:ext cx="234043" cy="1981"/>
          </a:xfrm>
          <a:prstGeom prst="line">
            <a:avLst/>
          </a:prstGeom>
          <a:ln w="158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>
            <a:off x="7462655" y="2136527"/>
            <a:ext cx="234043" cy="1981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7462413" y="2434456"/>
            <a:ext cx="234043" cy="1981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538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02151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9155" y="3949688"/>
            <a:ext cx="1395265" cy="1484135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7236" y="3945218"/>
            <a:ext cx="1434915" cy="1372527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4462" y="3936025"/>
            <a:ext cx="1407138" cy="1521354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7436" y="3983701"/>
            <a:ext cx="1466614" cy="1494113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1183" y="3976081"/>
            <a:ext cx="1428525" cy="1450741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29189" y="1680558"/>
            <a:ext cx="1709071" cy="1603117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402581" y="1667604"/>
            <a:ext cx="1637138" cy="1565354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44942" y="1773572"/>
            <a:ext cx="1466962" cy="1512168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30010" y="1773572"/>
            <a:ext cx="1375940" cy="1472807"/>
          </a:xfrm>
          <a:prstGeom prst="rect">
            <a:avLst/>
          </a:prstGeom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Front Views of All Samples (</a:t>
            </a:r>
            <a:r>
              <a:rPr lang="en-US" altLang="ja-JP" sz="2800" b="1" i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N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= 10)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図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9415" y="1757071"/>
            <a:ext cx="1312063" cy="1459090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421356" y="3237955"/>
            <a:ext cx="1640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1</a:t>
            </a:r>
          </a:p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ja-JP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053115" y="3237955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2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758125" y="3236136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3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399656" y="3236136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4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176489" y="3236136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5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362716" y="5542414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6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101170" y="5544488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7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758124" y="5542414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8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398719" y="5535576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9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7171885" y="5535576"/>
            <a:ext cx="16405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ample.10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正方形/長方形 27"/>
          <p:cNvSpPr/>
          <p:nvPr/>
        </p:nvSpPr>
        <p:spPr>
          <a:xfrm>
            <a:off x="313594" y="6014677"/>
            <a:ext cx="85296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all samples, it was found that there are some cavities where a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can pass through. (By rotating these structures, such cavities were clearly found.)</a:t>
            </a:r>
            <a:endParaRPr lang="en-US" altLang="ja-JP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61996" y="1265496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Previously, we obtained </a:t>
            </a:r>
            <a:r>
              <a:rPr lang="en-US" altLang="ja-JP" u="sng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SEI films</a:t>
            </a:r>
            <a:r>
              <a:rPr lang="en-US" altLang="ja-JP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by using </a:t>
            </a:r>
            <a:r>
              <a:rPr lang="en-US" altLang="ja-JP" u="sng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different initial structures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42603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Summary and Future Work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257472" y="2449177"/>
            <a:ext cx="85431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Using </a:t>
            </a:r>
            <a:r>
              <a:rPr lang="en-US" altLang="ja-JP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D method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, I can obtain a migration pathway of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into the anode surface in the SEI film obtained by the hybrid MC/MD reaction simulation. 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77516" y="1481412"/>
            <a:ext cx="85889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present study, we have investigated the transport properties of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in the SEI film of NIB by using both </a:t>
            </a:r>
            <a:r>
              <a:rPr lang="en-US" altLang="ja-JP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D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ja-JP" dirty="0" smtClean="0">
                <a:solidFill>
                  <a:schemeClr val="accent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 methods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277516" y="5796659"/>
            <a:ext cx="85486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o confirm this prediction, I will estimate the free energy barriers using all samples (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= 10), and compare their average value with the experimental one.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285191" y="3416942"/>
            <a:ext cx="85431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t was found that there is a free energy barrier of </a:t>
            </a:r>
            <a:r>
              <a:rPr lang="en-US" altLang="ja-JP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3 kcal/</a:t>
            </a:r>
            <a:r>
              <a:rPr lang="en-US" altLang="ja-JP" u="sng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for a migration of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into the anode surface.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285191" y="4359768"/>
            <a:ext cx="854313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calculated free energy barrier was smaller than the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experimental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value (</a:t>
            </a:r>
            <a:r>
              <a:rPr lang="en-US" altLang="ja-JP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~24 kcal/</a:t>
            </a:r>
            <a:r>
              <a:rPr lang="en-US" altLang="ja-JP" dirty="0" err="1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previous calculated one using the simple model including only Li</a:t>
            </a:r>
            <a:r>
              <a:rPr lang="en-US" altLang="ja-JP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DC (</a:t>
            </a:r>
            <a:r>
              <a:rPr lang="en-US" altLang="ja-JP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 kcal/</a:t>
            </a:r>
            <a:r>
              <a:rPr lang="en-US" altLang="ja-JP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.   Thus,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t is predicted that the </a:t>
            </a:r>
            <a:r>
              <a:rPr lang="en-US" altLang="ja-JP" u="sng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olvation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s a rate-determining step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of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transfer from the electrolyte to anode. 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389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137420"/>
            <a:ext cx="8229600" cy="2583160"/>
          </a:xfrm>
        </p:spPr>
        <p:txBody>
          <a:bodyPr>
            <a:noAutofit/>
          </a:bodyPr>
          <a:lstStyle/>
          <a:p>
            <a: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Thank you for</a:t>
            </a:r>
            <a:b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your attention</a:t>
            </a:r>
            <a:endParaRPr kumimoji="1" lang="ja-JP" altLang="en-US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21724" y="6519729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07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スライド番号プレースホルダー 10"/>
          <p:cNvSpPr txBox="1">
            <a:spLocks/>
          </p:cNvSpPr>
          <p:nvPr/>
        </p:nvSpPr>
        <p:spPr bwMode="auto">
          <a:xfrm>
            <a:off x="7010400" y="6540501"/>
            <a:ext cx="213360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ja-JP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kumimoji="1" sz="1400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charset="0"/>
                <a:ea typeface="ＭＳ Ｐゴシック" pitchFamily="50" charset="-128"/>
                <a:cs typeface="+mn-cs"/>
              </a:defRPr>
            </a:lvl9pPr>
          </a:lstStyle>
          <a:p>
            <a:pPr>
              <a:defRPr/>
            </a:pP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9" name="スライド番号プレースホルダー 22"/>
          <p:cNvSpPr txBox="1">
            <a:spLocks/>
          </p:cNvSpPr>
          <p:nvPr/>
        </p:nvSpPr>
        <p:spPr bwMode="auto">
          <a:xfrm>
            <a:off x="7011551" y="6525344"/>
            <a:ext cx="2133600" cy="33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ja-JP"/>
            </a:defPPr>
            <a:lvl1pPr marL="0" algn="r" defTabSz="914400" rtl="0" eaLnBrk="1" latinLnBrk="0" hangingPunct="1">
              <a:defRPr kumimoji="1" sz="1200" kern="1200">
                <a:solidFill>
                  <a:srgbClr val="000000"/>
                </a:solidFill>
                <a:latin typeface="Arial Black" pitchFamily="34" charset="0"/>
                <a:ea typeface="+mn-ea"/>
                <a:cs typeface="+mn-cs"/>
                <a:sym typeface="Arial Black" pitchFamily="34" charset="0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endParaRPr lang="ja-JP" altLang="zh-CN" sz="1400" dirty="0">
              <a:latin typeface="Arial" panose="020B0604020202020204" pitchFamily="34" charset="0"/>
              <a:ea typeface="メイリオ"/>
              <a:cs typeface="Arial" panose="020B0604020202020204" pitchFamily="34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255205" y="1294675"/>
            <a:ext cx="86338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Among several processes of ion and electron transport, the </a:t>
            </a:r>
            <a:r>
              <a:rPr lang="en-US" altLang="ja-JP" b="1" dirty="0" smtClean="0">
                <a:solidFill>
                  <a:schemeClr val="accent2"/>
                </a:solidFill>
                <a:latin typeface="Arial"/>
                <a:ea typeface="メイリオ"/>
              </a:rPr>
              <a:t>lithium (or sodium) ion transfer at an anode/electrolyte interface</a:t>
            </a:r>
            <a:r>
              <a:rPr lang="en-US" altLang="ja-JP" dirty="0" smtClean="0">
                <a:solidFill>
                  <a:srgbClr val="002060"/>
                </a:solidFill>
                <a:latin typeface="Arial"/>
                <a:ea typeface="メイリオ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is an essential process of the charge-discharge reaction of lithium (or sodium) ion batteries.</a:t>
            </a:r>
          </a:p>
        </p:txBody>
      </p:sp>
      <p:pic>
        <p:nvPicPr>
          <p:cNvPr id="38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Background of Present Research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2" name="図 6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5850" y="3220582"/>
            <a:ext cx="3004076" cy="1794381"/>
          </a:xfrm>
          <a:prstGeom prst="rect">
            <a:avLst/>
          </a:prstGeom>
        </p:spPr>
      </p:pic>
      <p:sp>
        <p:nvSpPr>
          <p:cNvPr id="12" name="角丸四角形 11"/>
          <p:cNvSpPr/>
          <p:nvPr/>
        </p:nvSpPr>
        <p:spPr>
          <a:xfrm>
            <a:off x="5476079" y="4228064"/>
            <a:ext cx="2616075" cy="1268903"/>
          </a:xfrm>
          <a:prstGeom prst="roundRect">
            <a:avLst/>
          </a:prstGeom>
          <a:noFill/>
          <a:ln w="15875">
            <a:solidFill>
              <a:schemeClr val="tx1">
                <a:lumMod val="50000"/>
                <a:lumOff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右矢印 59"/>
          <p:cNvSpPr/>
          <p:nvPr/>
        </p:nvSpPr>
        <p:spPr>
          <a:xfrm rot="10800000">
            <a:off x="6085799" y="5018810"/>
            <a:ext cx="1396633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5445941" y="5173802"/>
            <a:ext cx="268236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500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ces of ion transfer</a:t>
            </a:r>
            <a:endParaRPr kumimoji="1" lang="ja-JP" altLang="en-US" sz="15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4" name="図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180" y="3235063"/>
            <a:ext cx="3499702" cy="3043981"/>
          </a:xfrm>
          <a:prstGeom prst="rect">
            <a:avLst/>
          </a:prstGeom>
        </p:spPr>
      </p:pic>
      <p:sp>
        <p:nvSpPr>
          <p:cNvPr id="65" name="テキスト ボックス 64"/>
          <p:cNvSpPr txBox="1"/>
          <p:nvPr/>
        </p:nvSpPr>
        <p:spPr>
          <a:xfrm>
            <a:off x="4586746" y="5655806"/>
            <a:ext cx="442798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1" lang="en-US" altLang="ja-JP" sz="14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t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charge transfer resistance from SEI film to anode</a:t>
            </a:r>
          </a:p>
          <a:p>
            <a:pPr>
              <a:spcBef>
                <a:spcPts val="600"/>
              </a:spcBef>
            </a:pPr>
            <a:r>
              <a:rPr lang="en-US" altLang="ja-JP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ja-JP" sz="14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SEI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resistance of ion transfer in SEI film</a:t>
            </a:r>
          </a:p>
          <a:p>
            <a:pPr>
              <a:spcBef>
                <a:spcPts val="600"/>
              </a:spcBef>
            </a:pPr>
            <a:r>
              <a:rPr kumimoji="1" lang="en-US" altLang="ja-JP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kumimoji="1" lang="en-US" altLang="ja-JP" sz="14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lk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resistance of ion transfer in bulk electrolyt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255205" y="2339747"/>
            <a:ext cx="8633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</a:t>
            </a:r>
            <a:r>
              <a:rPr lang="en-US" altLang="ja-JP" dirty="0" smtClean="0">
                <a:solidFill>
                  <a:srgbClr val="002060"/>
                </a:solidFill>
                <a:latin typeface="Arial"/>
                <a:ea typeface="メイリオ"/>
              </a:rPr>
              <a:t>Battery resistance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is typically the sum of the bulk electrolyte resistance (</a:t>
            </a:r>
            <a:r>
              <a:rPr lang="en-US" altLang="ja-JP" i="1" dirty="0" err="1" smtClean="0">
                <a:solidFill>
                  <a:srgbClr val="000000"/>
                </a:solidFill>
                <a:latin typeface="Arial"/>
                <a:ea typeface="メイリオ"/>
              </a:rPr>
              <a:t>R</a:t>
            </a:r>
            <a:r>
              <a:rPr lang="en-US" altLang="ja-JP" baseline="-25000" dirty="0" err="1" smtClean="0">
                <a:solidFill>
                  <a:srgbClr val="000000"/>
                </a:solidFill>
                <a:latin typeface="Arial"/>
                <a:ea typeface="メイリオ"/>
              </a:rPr>
              <a:t>bulk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), resistance of the SEI (</a:t>
            </a:r>
            <a:r>
              <a:rPr lang="en-US" altLang="ja-JP" i="1" dirty="0" smtClean="0">
                <a:solidFill>
                  <a:srgbClr val="000000"/>
                </a:solidFill>
                <a:latin typeface="Arial"/>
                <a:ea typeface="メイリオ"/>
              </a:rPr>
              <a:t>R</a:t>
            </a:r>
            <a:r>
              <a:rPr lang="en-US" altLang="ja-JP" baseline="-25000" dirty="0" smtClean="0">
                <a:solidFill>
                  <a:srgbClr val="000000"/>
                </a:solidFill>
                <a:latin typeface="Arial"/>
                <a:ea typeface="メイリオ"/>
              </a:rPr>
              <a:t>SEI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), and an ion transfer resistance (</a:t>
            </a:r>
            <a:r>
              <a:rPr lang="en-US" altLang="ja-JP" i="1" dirty="0" err="1" smtClean="0">
                <a:solidFill>
                  <a:srgbClr val="000000"/>
                </a:solidFill>
                <a:latin typeface="Arial"/>
                <a:ea typeface="メイリオ"/>
              </a:rPr>
              <a:t>R</a:t>
            </a:r>
            <a:r>
              <a:rPr lang="en-US" altLang="ja-JP" baseline="-25000" dirty="0" err="1" smtClean="0">
                <a:solidFill>
                  <a:srgbClr val="000000"/>
                </a:solidFill>
                <a:latin typeface="Arial"/>
                <a:ea typeface="メイリオ"/>
              </a:rPr>
              <a:t>ct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).</a:t>
            </a: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827584" y="6254270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Schematic illustration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674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7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revious Studies on Ion Transfer </a:t>
            </a:r>
            <a:r>
              <a:rPr lang="ja-JP" altLang="en-US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①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57735" y="3957667"/>
            <a:ext cx="863738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spcBef>
                <a:spcPts val="1200"/>
              </a:spcBef>
              <a:buFontTx/>
              <a:buAutoNum type="arabicParenBoth"/>
            </a:pP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resistance of SEI (</a:t>
            </a:r>
            <a:r>
              <a:rPr lang="en-US" altLang="ja-JP" b="1" i="1" dirty="0" smtClean="0">
                <a:solidFill>
                  <a:srgbClr val="000000"/>
                </a:solidFill>
                <a:latin typeface="Arial"/>
                <a:ea typeface="メイリオ"/>
              </a:rPr>
              <a:t>R</a:t>
            </a:r>
            <a:r>
              <a:rPr lang="en-US" altLang="ja-JP" b="1" baseline="-25000" dirty="0" smtClean="0">
                <a:solidFill>
                  <a:srgbClr val="000000"/>
                </a:solidFill>
                <a:latin typeface="Arial"/>
                <a:ea typeface="メイリオ"/>
              </a:rPr>
              <a:t>SEI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) was quite small according to </a:t>
            </a:r>
            <a:r>
              <a:rPr lang="en-US" altLang="ja-JP" dirty="0" smtClean="0">
                <a:latin typeface="Arial"/>
                <a:ea typeface="メイリオ"/>
              </a:rPr>
              <a:t>impedance spectroscopy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,</a:t>
            </a:r>
          </a:p>
          <a:p>
            <a:pPr algn="just">
              <a:spcBef>
                <a:spcPts val="1200"/>
              </a:spcBef>
            </a:pP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(2) </a:t>
            </a:r>
            <a:r>
              <a:rPr lang="en-US" altLang="ja-JP" b="1" dirty="0" smtClean="0">
                <a:solidFill>
                  <a:srgbClr val="7030A0"/>
                </a:solidFill>
                <a:latin typeface="Arial"/>
                <a:ea typeface="メイリオ"/>
              </a:rPr>
              <a:t>desolvation energy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(&lt; </a:t>
            </a:r>
            <a:r>
              <a:rPr lang="en-US" altLang="ja-JP" b="1" dirty="0" smtClean="0">
                <a:solidFill>
                  <a:srgbClr val="7030A0"/>
                </a:solidFill>
                <a:latin typeface="Arial"/>
                <a:ea typeface="メイリオ"/>
              </a:rPr>
              <a:t>12 kcal/</a:t>
            </a:r>
            <a:r>
              <a:rPr lang="en-US" altLang="ja-JP" b="1" dirty="0" err="1" smtClean="0">
                <a:solidFill>
                  <a:srgbClr val="7030A0"/>
                </a:solidFill>
                <a:latin typeface="Arial"/>
                <a:ea typeface="メイリオ"/>
              </a:rPr>
              <a:t>mol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) was similar to the activation barrier.</a:t>
            </a: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5266" y="1390935"/>
            <a:ext cx="2954238" cy="1530296"/>
          </a:xfrm>
          <a:prstGeom prst="rect">
            <a:avLst/>
          </a:prstGeom>
        </p:spPr>
      </p:pic>
      <p:sp>
        <p:nvSpPr>
          <p:cNvPr id="15" name="テキスト ボックス 14"/>
          <p:cNvSpPr txBox="1"/>
          <p:nvPr/>
        </p:nvSpPr>
        <p:spPr>
          <a:xfrm>
            <a:off x="224702" y="1693167"/>
            <a:ext cx="53969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According to experimental studies, an </a:t>
            </a:r>
            <a:r>
              <a:rPr lang="en-US" altLang="ja-JP" b="1" u="sng" dirty="0" smtClean="0">
                <a:solidFill>
                  <a:schemeClr val="accent2"/>
                </a:solidFill>
                <a:latin typeface="Arial"/>
                <a:ea typeface="メイリオ"/>
              </a:rPr>
              <a:t>activation barrier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of the Li</a:t>
            </a:r>
            <a:r>
              <a:rPr lang="en-US" altLang="ja-JP" baseline="30000" dirty="0" smtClean="0">
                <a:solidFill>
                  <a:srgbClr val="000000"/>
                </a:solidFill>
                <a:latin typeface="Arial"/>
                <a:ea typeface="メイリオ"/>
              </a:rPr>
              <a:t>+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transfer from the electrolyte to graphite was found to be </a:t>
            </a:r>
            <a:r>
              <a:rPr lang="en-US" altLang="ja-JP" b="1" u="sng" dirty="0" smtClean="0">
                <a:solidFill>
                  <a:schemeClr val="accent2"/>
                </a:solidFill>
                <a:latin typeface="Arial"/>
                <a:ea typeface="メイリオ"/>
              </a:rPr>
              <a:t>12 ~ 24 kcal/mol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.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34875" y="3161368"/>
            <a:ext cx="8647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Abe and </a:t>
            </a:r>
            <a:r>
              <a:rPr lang="en-US" altLang="ja-JP" dirty="0" err="1" smtClean="0">
                <a:solidFill>
                  <a:srgbClr val="000000"/>
                </a:solidFill>
                <a:latin typeface="Arial"/>
                <a:ea typeface="メイリオ"/>
              </a:rPr>
              <a:t>Ogumi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et al. concluded that the </a:t>
            </a:r>
            <a:r>
              <a:rPr lang="en-US" altLang="ja-JP" u="sng" dirty="0" smtClean="0">
                <a:solidFill>
                  <a:srgbClr val="7030A0"/>
                </a:solidFill>
                <a:latin typeface="Arial"/>
                <a:ea typeface="メイリオ"/>
              </a:rPr>
              <a:t>desolvation of Li</a:t>
            </a:r>
            <a:r>
              <a:rPr lang="en-US" altLang="ja-JP" u="sng" baseline="30000" dirty="0" smtClean="0">
                <a:solidFill>
                  <a:srgbClr val="7030A0"/>
                </a:solidFill>
                <a:latin typeface="Arial"/>
                <a:ea typeface="メイリオ"/>
              </a:rPr>
              <a:t>+</a:t>
            </a:r>
            <a:r>
              <a:rPr lang="en-US" altLang="ja-JP" u="sng" dirty="0" smtClean="0">
                <a:solidFill>
                  <a:srgbClr val="7030A0"/>
                </a:solidFill>
                <a:latin typeface="Arial"/>
                <a:ea typeface="メイリオ"/>
              </a:rPr>
              <a:t> is a rate-determining step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of the interfacial transfer at graphite [1,2] because</a:t>
            </a: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264199" y="4900234"/>
            <a:ext cx="534979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1] Abe and </a:t>
            </a:r>
            <a:r>
              <a:rPr lang="en-US" altLang="ja-JP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gumi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t al., </a:t>
            </a:r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altLang="ja-JP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chem</a:t>
            </a:r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Soc.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51(8)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A1120 (2004).</a:t>
            </a:r>
          </a:p>
          <a:p>
            <a:pPr>
              <a:spcBef>
                <a:spcPts val="600"/>
              </a:spcBef>
            </a:pP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] Abe and </a:t>
            </a:r>
            <a:r>
              <a:rPr lang="en-US" altLang="ja-JP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gumi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el al., </a:t>
            </a:r>
            <a:r>
              <a:rPr lang="en-US" altLang="ja-JP" sz="1200" dirty="0" err="1">
                <a:latin typeface="Arial" panose="020B0604020202020204" pitchFamily="34" charset="0"/>
                <a:cs typeface="Arial" panose="020B0604020202020204" pitchFamily="34" charset="0"/>
              </a:rPr>
              <a:t>Langumir</a:t>
            </a:r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200" b="1" dirty="0">
                <a:latin typeface="Arial" panose="020B0604020202020204" pitchFamily="34" charset="0"/>
                <a:cs typeface="Arial" panose="020B0604020202020204" pitchFamily="34" charset="0"/>
              </a:rPr>
              <a:t>25(21)</a:t>
            </a:r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, 12766 (2009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kumimoji="1" lang="en-US" altLang="ja-JP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57735" y="5626579"/>
            <a:ext cx="86373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ever, its kinetics is influenced by the composition of SEI film</a:t>
            </a:r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[2].</a:t>
            </a:r>
          </a:p>
        </p:txBody>
      </p:sp>
      <p:cxnSp>
        <p:nvCxnSpPr>
          <p:cNvPr id="21" name="直線矢印コネクタ 20"/>
          <p:cNvCxnSpPr/>
          <p:nvPr/>
        </p:nvCxnSpPr>
        <p:spPr>
          <a:xfrm>
            <a:off x="331148" y="6331416"/>
            <a:ext cx="43238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861492" y="6127873"/>
            <a:ext cx="74092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2000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ch a microscopic origin was not found</a:t>
            </a:r>
            <a:r>
              <a:rPr lang="en-US" altLang="ja-JP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9855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02065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03014" y="1327436"/>
            <a:ext cx="84933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To directly estimate an </a:t>
            </a:r>
            <a:r>
              <a:rPr lang="en-US" altLang="ja-JP" b="1" u="sng" dirty="0" smtClean="0">
                <a:solidFill>
                  <a:srgbClr val="00B050"/>
                </a:solidFill>
                <a:latin typeface="Arial"/>
                <a:ea typeface="メイリオ"/>
              </a:rPr>
              <a:t>activation barrier</a:t>
            </a:r>
            <a:r>
              <a:rPr lang="en-US" altLang="ja-JP" b="1" dirty="0" smtClean="0">
                <a:solidFill>
                  <a:srgbClr val="00B050"/>
                </a:solidFill>
                <a:latin typeface="Arial"/>
                <a:ea typeface="メイリオ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of </a:t>
            </a:r>
            <a:r>
              <a:rPr lang="en-US" altLang="ja-JP" i="1" dirty="0" smtClean="0">
                <a:solidFill>
                  <a:srgbClr val="000000"/>
                </a:solidFill>
                <a:latin typeface="Arial"/>
                <a:ea typeface="メイリオ"/>
              </a:rPr>
              <a:t>R</a:t>
            </a:r>
            <a:r>
              <a:rPr lang="en-US" altLang="ja-JP" baseline="-25000" dirty="0" smtClean="0">
                <a:solidFill>
                  <a:srgbClr val="000000"/>
                </a:solidFill>
                <a:latin typeface="Arial"/>
                <a:ea typeface="メイリオ"/>
              </a:rPr>
              <a:t>SEI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, Xu et al. have investigated the Li</a:t>
            </a:r>
            <a:r>
              <a:rPr lang="en-US" altLang="ja-JP" baseline="30000" dirty="0" smtClean="0">
                <a:solidFill>
                  <a:srgbClr val="000000"/>
                </a:solidFill>
                <a:latin typeface="Arial"/>
                <a:ea typeface="メイリオ"/>
              </a:rPr>
              <a:t>+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transfer in the SEI film by using both experiment and MD simulation, considering </a:t>
            </a:r>
            <a:r>
              <a:rPr lang="en-US" altLang="ja-JP" dirty="0" smtClean="0">
                <a:latin typeface="Arial"/>
                <a:ea typeface="メイリオ"/>
              </a:rPr>
              <a:t>a simple system which includes only </a:t>
            </a:r>
            <a:r>
              <a:rPr lang="en-US" altLang="ja-JP" dirty="0" smtClean="0">
                <a:solidFill>
                  <a:srgbClr val="7030A0"/>
                </a:solidFill>
                <a:latin typeface="Arial"/>
                <a:ea typeface="メイリオ"/>
              </a:rPr>
              <a:t>Li</a:t>
            </a:r>
            <a:r>
              <a:rPr lang="en-US" altLang="ja-JP" baseline="-25000" dirty="0" smtClean="0">
                <a:solidFill>
                  <a:srgbClr val="7030A0"/>
                </a:solidFill>
                <a:latin typeface="Arial"/>
                <a:ea typeface="メイリオ"/>
              </a:rPr>
              <a:t>2</a:t>
            </a:r>
            <a:r>
              <a:rPr lang="en-US" altLang="ja-JP" dirty="0" smtClean="0">
                <a:solidFill>
                  <a:srgbClr val="7030A0"/>
                </a:solidFill>
                <a:latin typeface="Arial"/>
                <a:ea typeface="メイリオ"/>
              </a:rPr>
              <a:t>EDC molecules</a:t>
            </a:r>
            <a:r>
              <a:rPr lang="en-US" altLang="ja-JP" dirty="0">
                <a:solidFill>
                  <a:srgbClr val="7030A0"/>
                </a:solidFill>
                <a:latin typeface="Arial"/>
                <a:ea typeface="メイリオ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because they were well-known to be the main component in the SEI film [3].</a:t>
            </a:r>
            <a:endParaRPr lang="ja-JP" altLang="en-US" dirty="0">
              <a:solidFill>
                <a:srgbClr val="000000"/>
              </a:solidFill>
              <a:latin typeface="Arial"/>
              <a:ea typeface="メイリオ"/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revious Studies</a:t>
            </a:r>
            <a:r>
              <a:rPr lang="ja-JP" altLang="en-US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on Ion Transfer </a:t>
            </a:r>
            <a:r>
              <a:rPr lang="ja-JP" altLang="en-US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②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258" y="2878366"/>
            <a:ext cx="4822138" cy="1317414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9820" y="2593823"/>
            <a:ext cx="2692770" cy="2066848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75542" y="4403164"/>
            <a:ext cx="50975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lculation model for MD simulation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[3]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623910" y="4051988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kumimoji="1" lang="en-US" altLang="ja-JP" sz="1400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kumimoji="1" lang="en-US" altLang="ja-JP" sz="14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C</a:t>
            </a:r>
            <a:endParaRPr kumimoji="1" lang="ja-JP" altLang="en-US" sz="1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923667" y="4645664"/>
            <a:ext cx="2260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on conductivity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[3]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72182" y="2554408"/>
            <a:ext cx="69034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3] Xu et al., </a:t>
            </a:r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Phys. Chem. C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7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7433 (2013).</a:t>
            </a: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276147" y="5224231"/>
            <a:ext cx="859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The </a:t>
            </a:r>
            <a:r>
              <a:rPr lang="en-US" altLang="ja-JP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ivation barrier</a:t>
            </a:r>
            <a:r>
              <a:rPr lang="en-US" altLang="ja-JP" b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ja-JP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SEI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was estimated to be </a:t>
            </a:r>
            <a:r>
              <a:rPr lang="en-US" altLang="ja-JP" b="1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 kcal/</a:t>
            </a:r>
            <a:r>
              <a:rPr lang="en-US" altLang="ja-JP" b="1" u="sng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, which is similar to that of the Li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transfer from the electrolyte to graphite (</a:t>
            </a:r>
            <a:r>
              <a:rPr lang="en-US" altLang="ja-JP" b="1" u="sng" dirty="0" smtClean="0">
                <a:solidFill>
                  <a:schemeClr val="accent2"/>
                </a:solidFill>
                <a:latin typeface="Arial"/>
                <a:ea typeface="メイリオ"/>
              </a:rPr>
              <a:t>12 ~ 24 kcal/</a:t>
            </a:r>
            <a:r>
              <a:rPr lang="en-US" altLang="ja-JP" b="1" u="sng" dirty="0" err="1" smtClean="0">
                <a:solidFill>
                  <a:schemeClr val="accent2"/>
                </a:solidFill>
                <a:latin typeface="Arial"/>
                <a:ea typeface="メイリオ"/>
              </a:rPr>
              <a:t>mol</a:t>
            </a:r>
            <a:r>
              <a:rPr lang="en-US" altLang="ja-JP" dirty="0" smtClean="0">
                <a:latin typeface="Arial"/>
                <a:ea typeface="メイリオ"/>
              </a:rPr>
              <a:t>).</a:t>
            </a:r>
            <a:endParaRPr kumimoji="1" lang="en-US" altLang="ja-JP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8" name="直線矢印コネクタ 27"/>
          <p:cNvCxnSpPr/>
          <p:nvPr/>
        </p:nvCxnSpPr>
        <p:spPr>
          <a:xfrm>
            <a:off x="359914" y="6197248"/>
            <a:ext cx="432382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テキスト ボックス 28"/>
          <p:cNvSpPr txBox="1"/>
          <p:nvPr/>
        </p:nvSpPr>
        <p:spPr>
          <a:xfrm>
            <a:off x="890258" y="5993705"/>
            <a:ext cx="74092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2000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</a:t>
            </a:r>
            <a:r>
              <a:rPr lang="en-US" altLang="ja-JP" sz="2000" u="sng" baseline="30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sz="2000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ansfer in the SEI film should be a rate-determining step</a:t>
            </a:r>
            <a:r>
              <a:rPr lang="en-US" altLang="ja-JP" sz="2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182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2632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6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urpose of Present Research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03014" y="1327436"/>
            <a:ext cx="84933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>
                <a:solidFill>
                  <a:srgbClr val="000000"/>
                </a:solidFill>
                <a:latin typeface="Arial"/>
                <a:ea typeface="メイリオ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According to the </a:t>
            </a:r>
            <a:r>
              <a:rPr lang="en-US" altLang="ja-JP" dirty="0">
                <a:solidFill>
                  <a:srgbClr val="000000"/>
                </a:solidFill>
                <a:latin typeface="Arial"/>
                <a:ea typeface="メイリオ"/>
              </a:rPr>
              <a:t>previous studies in lithium-ion batteries (LIB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), there are two possibilities of the rate-determining step on the ion transfer, i.e., (1) </a:t>
            </a:r>
            <a:r>
              <a:rPr lang="en-US" altLang="ja-JP" u="sng" dirty="0" smtClean="0">
                <a:solidFill>
                  <a:schemeClr val="accent2"/>
                </a:solidFill>
                <a:latin typeface="Arial"/>
                <a:ea typeface="メイリオ"/>
              </a:rPr>
              <a:t>desolvation of Li</a:t>
            </a:r>
            <a:r>
              <a:rPr lang="en-US" altLang="ja-JP" u="sng" baseline="30000" dirty="0" smtClean="0">
                <a:solidFill>
                  <a:schemeClr val="accent2"/>
                </a:solidFill>
                <a:latin typeface="Arial"/>
                <a:ea typeface="メイリオ"/>
              </a:rPr>
              <a:t>+</a:t>
            </a:r>
            <a:r>
              <a:rPr lang="en-US" altLang="ja-JP" dirty="0" smtClean="0">
                <a:solidFill>
                  <a:schemeClr val="accent2"/>
                </a:solidFill>
                <a:latin typeface="Arial"/>
                <a:ea typeface="メイリオ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and (2) </a:t>
            </a:r>
            <a:r>
              <a:rPr lang="en-US" altLang="ja-JP" u="sng" dirty="0" smtClean="0">
                <a:solidFill>
                  <a:schemeClr val="accent5"/>
                </a:solidFill>
                <a:latin typeface="Arial"/>
                <a:ea typeface="メイリオ"/>
              </a:rPr>
              <a:t>Li</a:t>
            </a:r>
            <a:r>
              <a:rPr lang="en-US" altLang="ja-JP" u="sng" baseline="30000" dirty="0" smtClean="0">
                <a:solidFill>
                  <a:schemeClr val="accent5"/>
                </a:solidFill>
                <a:latin typeface="Arial"/>
                <a:ea typeface="メイリオ"/>
              </a:rPr>
              <a:t>+</a:t>
            </a:r>
            <a:r>
              <a:rPr lang="en-US" altLang="ja-JP" u="sng" dirty="0" smtClean="0">
                <a:solidFill>
                  <a:schemeClr val="accent5"/>
                </a:solidFill>
                <a:latin typeface="Arial"/>
                <a:ea typeface="メイリオ"/>
              </a:rPr>
              <a:t> transfer in the SEI film</a:t>
            </a:r>
            <a:r>
              <a:rPr lang="en-US" altLang="ja-JP" dirty="0" smtClean="0">
                <a:latin typeface="Arial"/>
                <a:ea typeface="メイリオ"/>
              </a:rPr>
              <a:t>.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03014" y="2428503"/>
            <a:ext cx="84933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However, these studies have </a:t>
            </a:r>
            <a:r>
              <a:rPr lang="en-US" altLang="ja-JP" u="sng" dirty="0" smtClean="0">
                <a:solidFill>
                  <a:srgbClr val="00B050"/>
                </a:solidFill>
                <a:latin typeface="Arial"/>
                <a:ea typeface="メイリオ"/>
              </a:rPr>
              <a:t>two weak points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.</a:t>
            </a:r>
          </a:p>
          <a:p>
            <a:pPr algn="just">
              <a:spcBef>
                <a:spcPts val="600"/>
              </a:spcBef>
            </a:pPr>
            <a:r>
              <a:rPr lang="ja-JP" altLang="en-US" dirty="0" smtClean="0">
                <a:solidFill>
                  <a:srgbClr val="000000"/>
                </a:solidFill>
                <a:latin typeface="Arial"/>
                <a:ea typeface="メイリオ"/>
              </a:rPr>
              <a:t>①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It is difficult to assign </a:t>
            </a:r>
            <a:r>
              <a:rPr lang="en-US" altLang="ja-JP" i="1" dirty="0" smtClean="0">
                <a:solidFill>
                  <a:srgbClr val="000000"/>
                </a:solidFill>
                <a:latin typeface="Arial"/>
                <a:ea typeface="メイリオ"/>
              </a:rPr>
              <a:t>R</a:t>
            </a:r>
            <a:r>
              <a:rPr lang="en-US" altLang="ja-JP" baseline="-25000" dirty="0" smtClean="0">
                <a:solidFill>
                  <a:srgbClr val="000000"/>
                </a:solidFill>
                <a:latin typeface="Arial"/>
                <a:ea typeface="メイリオ"/>
              </a:rPr>
              <a:t>SEI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by using impedance spectroscopy.</a:t>
            </a:r>
          </a:p>
          <a:p>
            <a:pPr algn="just">
              <a:spcBef>
                <a:spcPts val="600"/>
              </a:spcBef>
            </a:pPr>
            <a:r>
              <a:rPr lang="ja-JP" altLang="en-US" dirty="0" smtClean="0">
                <a:solidFill>
                  <a:srgbClr val="000000"/>
                </a:solidFill>
                <a:latin typeface="Arial"/>
                <a:ea typeface="メイリオ"/>
              </a:rPr>
              <a:t>②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Simple model consisting of only Li</a:t>
            </a:r>
            <a:r>
              <a:rPr lang="en-US" altLang="ja-JP" baseline="-25000" dirty="0" smtClean="0">
                <a:solidFill>
                  <a:srgbClr val="000000"/>
                </a:solidFill>
                <a:latin typeface="Arial"/>
                <a:ea typeface="メイリオ"/>
              </a:rPr>
              <a:t>2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EDC is different from real SEI film.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03014" y="3683458"/>
            <a:ext cx="84933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On the other hand, in </a:t>
            </a:r>
            <a:r>
              <a:rPr lang="en-US" altLang="ja-JP" dirty="0" smtClean="0">
                <a:solidFill>
                  <a:srgbClr val="00B0F0"/>
                </a:solidFill>
                <a:latin typeface="Arial"/>
                <a:ea typeface="メイリオ"/>
              </a:rPr>
              <a:t>ESICB project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, it is expected to investigate </a:t>
            </a:r>
            <a:r>
              <a:rPr lang="en-US" altLang="ja-JP" dirty="0" smtClean="0">
                <a:solidFill>
                  <a:srgbClr val="00B0F0"/>
                </a:solidFill>
                <a:latin typeface="Arial"/>
                <a:ea typeface="メイリオ"/>
              </a:rPr>
              <a:t>Na</a:t>
            </a:r>
            <a:r>
              <a:rPr lang="en-US" altLang="ja-JP" baseline="30000" dirty="0" smtClean="0">
                <a:solidFill>
                  <a:srgbClr val="00B0F0"/>
                </a:solidFill>
                <a:latin typeface="Arial"/>
                <a:ea typeface="メイリオ"/>
              </a:rPr>
              <a:t>+</a:t>
            </a:r>
            <a:r>
              <a:rPr lang="en-US" altLang="ja-JP" dirty="0" smtClean="0">
                <a:solidFill>
                  <a:srgbClr val="00B0F0"/>
                </a:solidFill>
                <a:latin typeface="Arial"/>
                <a:ea typeface="メイリオ"/>
              </a:rPr>
              <a:t> transfer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in </a:t>
            </a:r>
            <a:r>
              <a:rPr lang="en-US" altLang="ja-JP" dirty="0" smtClean="0">
                <a:solidFill>
                  <a:srgbClr val="00B0F0"/>
                </a:solidFill>
                <a:latin typeface="Arial"/>
                <a:ea typeface="メイリオ"/>
              </a:rPr>
              <a:t>sodium-ion batteries (NIB)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to develop the high-performance </a:t>
            </a:r>
            <a:r>
              <a:rPr lang="en-US" altLang="ja-JP" dirty="0" smtClean="0">
                <a:solidFill>
                  <a:srgbClr val="00B0F0"/>
                </a:solidFill>
                <a:latin typeface="Arial"/>
                <a:ea typeface="メイリオ"/>
              </a:rPr>
              <a:t>NIB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.   Previously, we could get the realistic model of SEI film using </a:t>
            </a:r>
            <a:r>
              <a:rPr lang="en-US" altLang="ja-JP" dirty="0" smtClean="0">
                <a:solidFill>
                  <a:srgbClr val="7030A0"/>
                </a:solidFill>
                <a:latin typeface="Arial"/>
                <a:ea typeface="メイリオ"/>
              </a:rPr>
              <a:t>hybrid MC/MD reaction method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[4,5].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96775" y="4610516"/>
            <a:ext cx="69034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4] NT et al., </a:t>
            </a:r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Phys. Chem. C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8(20)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10874 (2014); [5] NT et al., </a:t>
            </a:r>
            <a:r>
              <a:rPr lang="en-US" altLang="ja-JP" sz="1200" i="1" dirty="0">
                <a:latin typeface="Arial" panose="020B0604020202020204" pitchFamily="34" charset="0"/>
                <a:cs typeface="Arial" panose="020B0604020202020204" pitchFamily="34" charset="0"/>
              </a:rPr>
              <a:t>J. Phys. Chem. C</a:t>
            </a:r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ja-JP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n revision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93428" y="5126807"/>
            <a:ext cx="84933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   Therefore, I investigated the </a:t>
            </a:r>
            <a:r>
              <a:rPr lang="en-US" altLang="ja-JP" dirty="0" smtClean="0">
                <a:solidFill>
                  <a:srgbClr val="00B0F0"/>
                </a:solidFill>
                <a:latin typeface="Arial"/>
                <a:ea typeface="メイリオ"/>
              </a:rPr>
              <a:t>Na</a:t>
            </a:r>
            <a:r>
              <a:rPr lang="en-US" altLang="ja-JP" baseline="30000" dirty="0" smtClean="0">
                <a:solidFill>
                  <a:srgbClr val="00B0F0"/>
                </a:solidFill>
                <a:latin typeface="Arial"/>
                <a:ea typeface="メイリオ"/>
              </a:rPr>
              <a:t>+</a:t>
            </a:r>
            <a:r>
              <a:rPr lang="en-US" altLang="ja-JP" dirty="0" smtClean="0">
                <a:solidFill>
                  <a:srgbClr val="00B0F0"/>
                </a:solidFill>
                <a:latin typeface="Arial"/>
                <a:ea typeface="メイリオ"/>
              </a:rPr>
              <a:t> transfer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in the SEI film obtained by the </a:t>
            </a:r>
            <a:r>
              <a:rPr lang="en-US" altLang="ja-JP" dirty="0" smtClean="0">
                <a:solidFill>
                  <a:srgbClr val="7030A0"/>
                </a:solidFill>
                <a:latin typeface="Arial"/>
                <a:ea typeface="メイリオ"/>
              </a:rPr>
              <a:t>hybrid MC/MD reaction method </a:t>
            </a:r>
            <a:r>
              <a:rPr lang="en-US" altLang="ja-JP" dirty="0" smtClean="0">
                <a:latin typeface="Arial"/>
                <a:ea typeface="メイリオ"/>
              </a:rPr>
              <a:t>[5].  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First, I searched for a </a:t>
            </a:r>
            <a:r>
              <a:rPr lang="en-US" altLang="ja-JP" b="1" dirty="0" smtClean="0">
                <a:solidFill>
                  <a:schemeClr val="accent6"/>
                </a:solidFill>
                <a:latin typeface="Arial"/>
                <a:ea typeface="メイリオ"/>
              </a:rPr>
              <a:t>migration pathway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into the anode surface through the SEI film.   Next, I calculated a </a:t>
            </a:r>
            <a:r>
              <a:rPr lang="en-US" altLang="ja-JP" b="1" dirty="0" smtClean="0">
                <a:solidFill>
                  <a:srgbClr val="C00000"/>
                </a:solidFill>
                <a:latin typeface="Arial"/>
                <a:ea typeface="メイリオ"/>
              </a:rPr>
              <a:t>free energy profile</a:t>
            </a:r>
            <a:r>
              <a:rPr lang="en-US" altLang="ja-JP" dirty="0" smtClean="0">
                <a:solidFill>
                  <a:srgbClr val="C00000"/>
                </a:solidFill>
                <a:latin typeface="Arial"/>
                <a:ea typeface="メイリオ"/>
              </a:rPr>
              <a:t>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along a </a:t>
            </a:r>
            <a:r>
              <a:rPr lang="en-US" altLang="ja-JP" dirty="0" smtClean="0">
                <a:solidFill>
                  <a:schemeClr val="accent6"/>
                </a:solidFill>
                <a:latin typeface="Arial"/>
                <a:ea typeface="メイリオ"/>
              </a:rPr>
              <a:t>migration pathway </a:t>
            </a:r>
            <a:r>
              <a:rPr lang="en-US" altLang="ja-JP" dirty="0" smtClean="0">
                <a:solidFill>
                  <a:srgbClr val="000000"/>
                </a:solidFill>
                <a:latin typeface="Arial"/>
                <a:ea typeface="メイリオ"/>
              </a:rPr>
              <a:t>to compare the activation barrier with the previous experimental and theoretical values [1-3].</a:t>
            </a:r>
          </a:p>
        </p:txBody>
      </p:sp>
    </p:spTree>
    <p:extLst>
      <p:ext uri="{BB962C8B-B14F-4D97-AF65-F5344CB8AC3E}">
        <p14:creationId xmlns:p14="http://schemas.microsoft.com/office/powerpoint/2010/main" val="2935394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6994921" y="6487120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Implementation of Targeted MD Method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87708" y="1505919"/>
            <a:ext cx="8368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To search for the migration pathways of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inside the SEI film, I implemented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geted molecular dynamics (TMD) metho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[6] into AMBER program.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73420" y="2209763"/>
            <a:ext cx="51581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6] J. 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litter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t al.,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ol. Simul.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(2)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291-309 (1993).</a:t>
            </a:r>
            <a:endParaRPr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14193"/>
              </p:ext>
            </p:extLst>
          </p:nvPr>
        </p:nvGraphicFramePr>
        <p:xfrm>
          <a:off x="704443" y="4126241"/>
          <a:ext cx="3150851" cy="59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1" name="Equation" r:id="rId5" imgW="1485720" imgH="279360" progId="Equation.DSMT4">
                  <p:embed/>
                </p:oleObj>
              </mc:Choice>
              <mc:Fallback>
                <p:oleObj name="Equation" r:id="rId5" imgW="148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43" y="4126241"/>
                        <a:ext cx="3150851" cy="592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562777"/>
              </p:ext>
            </p:extLst>
          </p:nvPr>
        </p:nvGraphicFramePr>
        <p:xfrm>
          <a:off x="4317030" y="4262226"/>
          <a:ext cx="285142" cy="28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2" name="Equation" r:id="rId7" imgW="241200" imgH="241200" progId="Equation.DSMT4">
                  <p:embed/>
                </p:oleObj>
              </mc:Choice>
              <mc:Fallback>
                <p:oleObj name="Equation" r:id="rId7" imgW="241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7030" y="4262226"/>
                        <a:ext cx="285142" cy="285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62862"/>
              </p:ext>
            </p:extLst>
          </p:nvPr>
        </p:nvGraphicFramePr>
        <p:xfrm>
          <a:off x="4317030" y="4662120"/>
          <a:ext cx="408247" cy="27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3" name="Equation" r:id="rId9" imgW="355320" imgH="241200" progId="Equation.DSMT4">
                  <p:embed/>
                </p:oleObj>
              </mc:Choice>
              <mc:Fallback>
                <p:oleObj name="Equation" r:id="rId9" imgW="355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7030" y="4662120"/>
                        <a:ext cx="408247" cy="27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34675"/>
              </p:ext>
            </p:extLst>
          </p:nvPr>
        </p:nvGraphicFramePr>
        <p:xfrm>
          <a:off x="4317030" y="3934009"/>
          <a:ext cx="166728" cy="19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4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7030" y="3934009"/>
                        <a:ext cx="166728" cy="19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4398859" y="3869132"/>
            <a:ext cx="2385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force constant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523685" y="4241077"/>
            <a:ext cx="4146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current io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 position on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axis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642379" y="4627016"/>
            <a:ext cx="41466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targeted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sition on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axis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87708" y="2833973"/>
            <a:ext cx="84253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In the method, to pull the selected ion into the targeted position, the additional force       is</a:t>
            </a:r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applied to the selected ion during the MD simulation.</a:t>
            </a: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4334"/>
              </p:ext>
            </p:extLst>
          </p:nvPr>
        </p:nvGraphicFramePr>
        <p:xfrm>
          <a:off x="1055283" y="3135875"/>
          <a:ext cx="289272" cy="34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05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55283" y="3135875"/>
                        <a:ext cx="289272" cy="34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コネクタ 17"/>
          <p:cNvCxnSpPr/>
          <p:nvPr/>
        </p:nvCxnSpPr>
        <p:spPr>
          <a:xfrm>
            <a:off x="671673" y="4718709"/>
            <a:ext cx="3183621" cy="0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390015" y="5345618"/>
            <a:ext cx="84253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On the other hand, to roughly know the energetic information along migration pathway, I calculated the </a:t>
            </a:r>
            <a:r>
              <a:rPr lang="en-US" altLang="ja-JP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action energies between selected ion and other species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e.g., electrolyte solution, SEI film).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263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61" y="2255579"/>
            <a:ext cx="5090350" cy="2448272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8393" y="2389375"/>
            <a:ext cx="2038023" cy="226639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Model </a:t>
            </a:r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S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ystem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722700" y="1617295"/>
            <a:ext cx="1101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u="sng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I film</a:t>
            </a:r>
            <a:endParaRPr kumimoji="1" lang="ja-JP" altLang="en-US" u="sng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左中かっこ 9"/>
          <p:cNvSpPr/>
          <p:nvPr/>
        </p:nvSpPr>
        <p:spPr>
          <a:xfrm rot="5400000">
            <a:off x="3103650" y="1010793"/>
            <a:ext cx="338831" cy="2294762"/>
          </a:xfrm>
          <a:prstGeom prst="lef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04304" y="4793984"/>
            <a:ext cx="4910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a) Side View</a:t>
            </a:r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SEI film, surface view; Na</a:t>
            </a:r>
            <a:r>
              <a:rPr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nd PF</a:t>
            </a:r>
            <a:r>
              <a:rPr lang="en-US" altLang="ja-JP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van der Waals view; PC and Gas, stick view)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821542" y="4703851"/>
            <a:ext cx="31230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b) Front view of SEI film from the side of anode</a:t>
            </a:r>
          </a:p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0</a:t>
            </a:r>
            <a:r>
              <a:rPr kumimoji="1" lang="en-US" altLang="ja-JP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kumimoji="1" lang="en-US" altLang="ja-JP" dirty="0" smtClean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&lt; 20 Å)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左中かっこ 13"/>
          <p:cNvSpPr/>
          <p:nvPr/>
        </p:nvSpPr>
        <p:spPr>
          <a:xfrm rot="5400000">
            <a:off x="1290419" y="1565601"/>
            <a:ext cx="338834" cy="1185148"/>
          </a:xfrm>
          <a:prstGeom prst="leftBrac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909233" y="1617295"/>
            <a:ext cx="1101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1" lang="en-US" altLang="ja-JP" u="sng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de</a:t>
            </a:r>
            <a:endParaRPr kumimoji="1" lang="ja-JP" altLang="en-US" u="sng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正方形/長方形 49"/>
          <p:cNvSpPr/>
          <p:nvPr/>
        </p:nvSpPr>
        <p:spPr>
          <a:xfrm>
            <a:off x="352442" y="5822229"/>
            <a:ext cx="84537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For this purpose, I employed the system including </a:t>
            </a:r>
            <a:r>
              <a:rPr lang="en-US" altLang="ja-JP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PF</a:t>
            </a:r>
            <a:r>
              <a:rPr lang="en-US" altLang="ja-JP" baseline="-25000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C electrolyte solution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ja-JP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I film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This was obtained by a </a:t>
            </a:r>
            <a:r>
              <a:rPr lang="en-US" altLang="ja-JP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brid MC/MD reaction simulation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" name="図 5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4589" y="1275885"/>
            <a:ext cx="3056816" cy="1081750"/>
          </a:xfrm>
          <a:prstGeom prst="rect">
            <a:avLst/>
          </a:prstGeom>
        </p:spPr>
      </p:pic>
      <p:sp>
        <p:nvSpPr>
          <p:cNvPr id="49" name="テキスト ボックス 48"/>
          <p:cNvSpPr txBox="1"/>
          <p:nvPr/>
        </p:nvSpPr>
        <p:spPr>
          <a:xfrm>
            <a:off x="5821542" y="1325936"/>
            <a:ext cx="2997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1400" dirty="0" smtClean="0">
                <a:solidFill>
                  <a:srgbClr val="000000"/>
                </a:solidFill>
                <a:latin typeface="Arial" charset="0"/>
              </a:rPr>
              <a:t>Species in SEI film</a:t>
            </a:r>
            <a:endParaRPr lang="ja-JP" altLang="en-US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3" name="図 5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504" y="4201926"/>
            <a:ext cx="648072" cy="696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49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kumimoji="1" lang="en-US" altLang="ja-JP" sz="1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043" y="3461803"/>
            <a:ext cx="5943330" cy="3024336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8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rocedure of TMD Simulations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395536" y="1504365"/>
            <a:ext cx="81901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simulation, I first selected one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ja-JP" dirty="0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rple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, and pulled it into the anode surface (target position) by using </a:t>
            </a:r>
            <a:r>
              <a:rPr lang="en-US" altLang="ja-JP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D method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円/楕円 8"/>
          <p:cNvSpPr/>
          <p:nvPr/>
        </p:nvSpPr>
        <p:spPr>
          <a:xfrm>
            <a:off x="5096837" y="5032125"/>
            <a:ext cx="360040" cy="360040"/>
          </a:xfrm>
          <a:prstGeom prst="ellipse">
            <a:avLst/>
          </a:prstGeom>
          <a:noFill/>
          <a:ln>
            <a:solidFill>
              <a:schemeClr val="accent6"/>
            </a:solidFill>
            <a:prstDash val="solid"/>
          </a:ln>
          <a:effectLst>
            <a:glow rad="63500">
              <a:schemeClr val="accent6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" name="直線矢印コネクタ 10"/>
          <p:cNvCxnSpPr/>
          <p:nvPr/>
        </p:nvCxnSpPr>
        <p:spPr>
          <a:xfrm>
            <a:off x="4576013" y="3453242"/>
            <a:ext cx="576064" cy="1512168"/>
          </a:xfrm>
          <a:prstGeom prst="straightConnector1">
            <a:avLst/>
          </a:prstGeom>
          <a:ln w="190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3603905" y="3055855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lected Na</a:t>
            </a:r>
            <a:r>
              <a:rPr lang="en-US" altLang="ja-JP" u="sng" baseline="300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kumimoji="1" lang="ja-JP" altLang="en-US" u="sng" baseline="300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右矢印 14"/>
          <p:cNvSpPr/>
          <p:nvPr/>
        </p:nvSpPr>
        <p:spPr>
          <a:xfrm rot="10800000">
            <a:off x="3375572" y="5054823"/>
            <a:ext cx="1603412" cy="314644"/>
          </a:xfrm>
          <a:prstGeom prst="rightArrow">
            <a:avLst/>
          </a:prstGeom>
          <a:solidFill>
            <a:schemeClr val="accent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正方形/長方形 15"/>
          <p:cNvSpPr/>
          <p:nvPr/>
        </p:nvSpPr>
        <p:spPr>
          <a:xfrm>
            <a:off x="3305657" y="5447649"/>
            <a:ext cx="1812509" cy="288032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al force</a:t>
            </a:r>
            <a:endParaRPr kumimoji="1" lang="ja-JP" altLang="en-US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395536" y="2437320"/>
            <a:ext cx="819012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the TMD method, the force constant was set to </a:t>
            </a:r>
            <a:r>
              <a:rPr lang="en-US" altLang="ja-JP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0 kcal/molÅ</a:t>
            </a:r>
            <a:r>
              <a:rPr lang="en-US" altLang="ja-JP" baseline="30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1600" y="5704194"/>
            <a:ext cx="761453" cy="818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3541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6994764" y="647759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z="14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kumimoji="1" lang="ja-JP" alt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906" y="671264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8675" y="223891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hange in the Positon of a Selected Na</a:t>
            </a:r>
            <a:r>
              <a:rPr lang="en-US" altLang="ja-JP" sz="2800" b="1" kern="0" baseline="3000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+</a:t>
            </a:r>
            <a:endParaRPr kumimoji="1" lang="ja-JP" altLang="en-US" sz="2800" b="1" baseline="30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正方形/長方形 19"/>
          <p:cNvSpPr/>
          <p:nvPr/>
        </p:nvSpPr>
        <p:spPr>
          <a:xfrm>
            <a:off x="554234" y="5733256"/>
            <a:ext cx="80355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During the TMD simulation, a selected Na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was close to the anode surface (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Å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 from the initial positon (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altLang="ja-JP" dirty="0" smtClean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 Å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 inside the SEI film.</a:t>
            </a: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2072" y="1504801"/>
            <a:ext cx="5040560" cy="3700796"/>
          </a:xfrm>
          <a:prstGeom prst="rect">
            <a:avLst/>
          </a:prstGeom>
        </p:spPr>
      </p:pic>
      <p:sp>
        <p:nvSpPr>
          <p:cNvPr id="24" name="テキスト ボックス 23"/>
          <p:cNvSpPr txBox="1"/>
          <p:nvPr/>
        </p:nvSpPr>
        <p:spPr>
          <a:xfrm>
            <a:off x="3649571" y="5201581"/>
            <a:ext cx="1893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ime [</a:t>
            </a:r>
            <a:r>
              <a:rPr kumimoji="1" lang="en-US" altLang="ja-JP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 rot="16200000">
            <a:off x="782379" y="3095122"/>
            <a:ext cx="1893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[Å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99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7</TotalTime>
  <Words>1672</Words>
  <Application>Microsoft Office PowerPoint</Application>
  <PresentationFormat>画面に合わせる (4:3)</PresentationFormat>
  <Paragraphs>154</Paragraphs>
  <Slides>16</Slides>
  <Notes>16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6</vt:i4>
      </vt:variant>
    </vt:vector>
  </HeadingPairs>
  <TitlesOfParts>
    <vt:vector size="23" baseType="lpstr">
      <vt:lpstr>ＭＳ Ｐゴシック</vt:lpstr>
      <vt:lpstr>メイリオ</vt:lpstr>
      <vt:lpstr>Arial</vt:lpstr>
      <vt:lpstr>Arial Black</vt:lpstr>
      <vt:lpstr>Calibri</vt:lpstr>
      <vt:lpstr>Office ​​テーマ</vt:lpstr>
      <vt:lpstr>Equation</vt:lpstr>
      <vt:lpstr>PowerPoint プレゼンテーション</vt:lpstr>
      <vt:lpstr>Background of Present Research</vt:lpstr>
      <vt:lpstr>Previous Studies on Ion Transfer ①</vt:lpstr>
      <vt:lpstr>Previous Studies on Ion Transfer ②</vt:lpstr>
      <vt:lpstr>Purpose of Present Research</vt:lpstr>
      <vt:lpstr>Implementation of Targeted MD Method</vt:lpstr>
      <vt:lpstr>Model System</vt:lpstr>
      <vt:lpstr>Procedure of TMD Simulations</vt:lpstr>
      <vt:lpstr>Change in the Positon of a Selected Na+</vt:lpstr>
      <vt:lpstr>Change in the Interaction Energy</vt:lpstr>
      <vt:lpstr>Relation between the Positon and Interaction Energy</vt:lpstr>
      <vt:lpstr>Free Energy Calculation on Migration Pathway</vt:lpstr>
      <vt:lpstr>Free Energy Profile and Mass Density Distribution</vt:lpstr>
      <vt:lpstr>Front Views of All Samples (N = 10)</vt:lpstr>
      <vt:lpstr>Summary and Future Work</vt:lpstr>
      <vt:lpstr>Thank you for your atten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Takenaka</dc:creator>
  <cp:lastModifiedBy>Norio Takenaka</cp:lastModifiedBy>
  <cp:revision>479</cp:revision>
  <cp:lastPrinted>2015-06-30T03:23:25Z</cp:lastPrinted>
  <dcterms:created xsi:type="dcterms:W3CDTF">2014-05-07T03:50:06Z</dcterms:created>
  <dcterms:modified xsi:type="dcterms:W3CDTF">2015-07-03T05:38:42Z</dcterms:modified>
</cp:coreProperties>
</file>